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F00A6D" w:rsidRPr="00F00A6D">
        <w:rPr>
          <w:rFonts w:ascii="宋体" w:hAnsi="宋体" w:hint="eastAsia"/>
          <w:sz w:val="32"/>
          <w:szCs w:val="32"/>
        </w:rPr>
        <w:t>辽宁</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8033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8033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8034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8034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8034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8034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8034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8034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8034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8034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8034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8034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8035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8035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8035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8035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8035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8035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8035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8035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8035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8035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8036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8036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8036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8036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8036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8036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8036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8036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8036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8036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8037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8037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8037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8037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8037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8037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C437A" w:rsidRDefault="003C437A">
      <w:r>
        <w:separator/>
      </w:r>
    </w:p>
  </w:endnote>
  <w:endnote w:type="continuationSeparator" w:id="0">
    <w:p w:rsidR="003C437A" w:rsidRDefault="003C4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C437A" w:rsidRDefault="003C437A">
      <w:r>
        <w:separator/>
      </w:r>
    </w:p>
  </w:footnote>
  <w:footnote w:type="continuationSeparator" w:id="0">
    <w:p w:rsidR="003C437A" w:rsidRDefault="003C43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090085073">
    <w:abstractNumId w:val="14"/>
  </w:num>
  <w:num w:numId="2" w16cid:durableId="1851598176">
    <w:abstractNumId w:val="18"/>
  </w:num>
  <w:num w:numId="3" w16cid:durableId="364722964">
    <w:abstractNumId w:val="8"/>
  </w:num>
  <w:num w:numId="4" w16cid:durableId="720861319">
    <w:abstractNumId w:val="3"/>
  </w:num>
  <w:num w:numId="5" w16cid:durableId="549540511">
    <w:abstractNumId w:val="2"/>
  </w:num>
  <w:num w:numId="6" w16cid:durableId="1902130660">
    <w:abstractNumId w:val="1"/>
  </w:num>
  <w:num w:numId="7" w16cid:durableId="528955155">
    <w:abstractNumId w:val="0"/>
  </w:num>
  <w:num w:numId="8" w16cid:durableId="507796418">
    <w:abstractNumId w:val="9"/>
  </w:num>
  <w:num w:numId="9" w16cid:durableId="1799104545">
    <w:abstractNumId w:val="7"/>
  </w:num>
  <w:num w:numId="10" w16cid:durableId="1134567318">
    <w:abstractNumId w:val="6"/>
  </w:num>
  <w:num w:numId="11" w16cid:durableId="32850984">
    <w:abstractNumId w:val="5"/>
  </w:num>
  <w:num w:numId="12" w16cid:durableId="62221734">
    <w:abstractNumId w:val="4"/>
  </w:num>
  <w:num w:numId="13" w16cid:durableId="1344699058">
    <w:abstractNumId w:val="16"/>
  </w:num>
  <w:num w:numId="14" w16cid:durableId="1612276505">
    <w:abstractNumId w:val="11"/>
  </w:num>
  <w:num w:numId="15" w16cid:durableId="1947885325">
    <w:abstractNumId w:val="10"/>
  </w:num>
  <w:num w:numId="16" w16cid:durableId="1242372760">
    <w:abstractNumId w:val="13"/>
  </w:num>
  <w:num w:numId="17" w16cid:durableId="1843004593">
    <w:abstractNumId w:val="15"/>
  </w:num>
  <w:num w:numId="18" w16cid:durableId="605818525">
    <w:abstractNumId w:val="17"/>
  </w:num>
  <w:num w:numId="19" w16cid:durableId="11085062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0F4E99"/>
    <w:rsid w:val="001B568A"/>
    <w:rsid w:val="00263885"/>
    <w:rsid w:val="002909D3"/>
    <w:rsid w:val="002C4F7B"/>
    <w:rsid w:val="002D3CCC"/>
    <w:rsid w:val="0035585F"/>
    <w:rsid w:val="00387C65"/>
    <w:rsid w:val="003C437A"/>
    <w:rsid w:val="00483D06"/>
    <w:rsid w:val="00673280"/>
    <w:rsid w:val="0083090C"/>
    <w:rsid w:val="00B178A7"/>
    <w:rsid w:val="00B73B60"/>
    <w:rsid w:val="00BC0C8C"/>
    <w:rsid w:val="00C545F9"/>
    <w:rsid w:val="00CF553E"/>
    <w:rsid w:val="00D2574C"/>
    <w:rsid w:val="00DB3BFE"/>
    <w:rsid w:val="00E873CB"/>
    <w:rsid w:val="00EA7315"/>
    <w:rsid w:val="00F00A6D"/>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C28AC0D-7C0B-437D-B6E4-920429243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0:00Z</dcterms:created>
  <dcterms:modified xsi:type="dcterms:W3CDTF">2025-03-21T01:30:00Z</dcterms:modified>
</cp:coreProperties>
</file>